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PS TEST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Suppose X follows a continuous uniform distribution from 1 to 5. Determine the conditional probability </w:t>
            </w:r>
            <w:r>
              <w:rPr>
                <w:rFonts w:ascii="Times New Roman" w:hAnsi="Times New Roman" w:cs="Times New Roman"/>
                <w:b/>
                <w:bCs/>
                <w:position w:val="-12"/>
                <w:sz w:val="28"/>
                <w:szCs w:val="28"/>
              </w:rPr>
              <w:object>
                <v:shape id="_x0000_i1025" o:spt="75" type="#_x0000_t75" style="height:15.65pt;width:68.1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b w:val="0"/>
                <w:bCs w:val="0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en-IN"/>
              </w:rPr>
              <w:t xml:space="preserve">Ans.) 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8"/>
                <w:szCs w:val="28"/>
                <w:lang w:val="en-IN"/>
              </w:rPr>
              <w:t>1/4</w:t>
            </w:r>
            <w:bookmarkStart w:id="0" w:name="_GoBack"/>
            <w:bookmarkEnd w:id="0"/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2</w:t>
            </w:r>
            <w:r>
              <w:rPr>
                <w:b w:val="0"/>
                <w:bCs/>
                <w:sz w:val="28"/>
                <w:szCs w:val="28"/>
              </w:rPr>
              <w:t>.</w:t>
            </w:r>
            <w:r>
              <w:rPr>
                <w:b/>
                <w:bCs w:val="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alculate the 10% trimmed mean of the following data: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7, 3,-4,14,2,5,22,-7,9,5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b w:val="0"/>
                <w:bCs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8"/>
                <w:szCs w:val="28"/>
                <w:lang w:val="en-IN"/>
              </w:rPr>
              <w:t>Ans.)5.13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 w:val="0"/>
                <w:bCs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n electrical farm manufactures light bulbs that have a length of life approximately normally distributed, with mean 800hrs and standard deviation of 40 hrs. Compute the probability that a random sample of 16 balls will have an average life of less than 775 hrs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en-IN"/>
              </w:rPr>
              <w:t>Ans.)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8"/>
                <w:szCs w:val="28"/>
                <w:lang w:val="en-IN"/>
              </w:rPr>
              <w:t>0.63602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If the random variable X, has a Gamma distribution with </w:t>
            </w:r>
            <w:r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</w:rPr>
              <w:object>
                <v:shape id="_x0000_i1026" o:spt="75" type="#_x0000_t75" style="height:14.1pt;width:30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nd </w:t>
            </w:r>
            <w:r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>
                <v:shape id="_x0000_i1027" o:spt="75" type="#_x0000_t75" style="height:15.65pt;width:28.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 Evaluate</w:t>
            </w:r>
            <w:r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>
                <v:shape id="_x0000_i1028" o:spt="75" type="#_x0000_t75" style="height:15.65pt;width:82.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0.1544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5</w:t>
            </w:r>
            <w:r>
              <w:rPr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he contents of seven similar containers of sulfuric acid are 9.8, 10.2, 10.4, 9.8, 10.0, 10.2 and 9.6 liters. Find a 95% confidence interval for the mean contents of all such containers, assuming an approximately normal distribution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9.79&lt;mean(Mu)&lt;10.21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6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Find the probability that a person flipping a coin gets</w:t>
            </w:r>
          </w:p>
          <w:p>
            <w:pPr>
              <w:pStyle w:val="5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e third head on the seventh flip;</w:t>
            </w:r>
          </w:p>
          <w:p>
            <w:pPr>
              <w:pStyle w:val="5"/>
              <w:numPr>
                <w:numId w:val="0"/>
              </w:numPr>
              <w:suppressAutoHyphens/>
              <w:spacing w:after="0" w:line="240" w:lineRule="auto"/>
              <w:contextualSpacing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</w:p>
          <w:p>
            <w:pPr>
              <w:pStyle w:val="5"/>
              <w:numPr>
                <w:numId w:val="0"/>
              </w:numPr>
              <w:suppressAutoHyphens/>
              <w:spacing w:after="0" w:line="240" w:lineRule="auto"/>
              <w:contextualSpacing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0.1171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B.)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e first head on the fourth flip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0.0652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7.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Given the normally distribution random variable ‘X’ with mean 30 and standard deviation 6. Calculate the value of ‘x’ that has 80% of the normal curve area to the right.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so x=25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Q8.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Given the normally distribution random variable ‘X’ with mean 5 and standard deviation 2. Calculate calculate  P(X&gt;1)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IN"/>
              </w:rPr>
              <w:t>Ans.)0.97725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/>
    <w:sectPr>
      <w:pgSz w:w="12240" w:h="15840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MR12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MI12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MSY10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EX10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MI8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R8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4C420DC"/>
    <w:multiLevelType w:val="multilevel"/>
    <w:tmpl w:val="24C420DC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7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useAltKinsokuLineBreakRules/>
    <w:compatSetting w:name="compatibilityMode" w:uri="http://schemas.microsoft.com/office/word" w:val="12"/>
  </w:compat>
  <w:rsids>
    <w:rsidRoot w:val="005454C2"/>
    <w:rsid w:val="001E07FE"/>
    <w:rsid w:val="003146E9"/>
    <w:rsid w:val="003360A4"/>
    <w:rsid w:val="005454C2"/>
    <w:rsid w:val="009D4A75"/>
    <w:rsid w:val="00DE7989"/>
    <w:rsid w:val="108F310F"/>
    <w:rsid w:val="29313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59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List Paragraph"/>
    <w:basedOn w:val="1"/>
    <w:qFormat/>
    <w:uiPriority w:val="0"/>
    <w:pPr>
      <w:suppressAutoHyphens/>
      <w:ind w:left="720"/>
      <w:contextualSpacing/>
    </w:pPr>
    <w:rPr>
      <w:rFonts w:ascii="Calibri" w:hAnsi="Calibri" w:eastAsia="Calibri" w:cs="Calibri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97</Words>
  <Characters>1127</Characters>
  <Lines>9</Lines>
  <Paragraphs>2</Paragraphs>
  <TotalTime>40</TotalTime>
  <ScaleCrop>false</ScaleCrop>
  <LinksUpToDate>false</LinksUpToDate>
  <CharactersWithSpaces>1322</CharactersWithSpaces>
  <Application>WPS Office_11.2.0.993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2T05:02:00Z</dcterms:created>
  <dc:creator>user</dc:creator>
  <cp:lastModifiedBy>LENOVO</cp:lastModifiedBy>
  <dcterms:modified xsi:type="dcterms:W3CDTF">2021-01-26T11:57:2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37</vt:lpwstr>
  </property>
</Properties>
</file>